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6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</p:sldIdLst>
  <p:sldSz cx="109728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62" y="-72"/>
      </p:cViewPr>
      <p:guideLst>
        <p:guide orient="horz" pos="2160"/>
        <p:guide pos="345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109728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78376" y="69755"/>
            <a:ext cx="10816046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554480" y="3200400"/>
            <a:ext cx="768096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8AF03-7270-45C2-A683-C5E353EF01A5}" type="datetime4">
              <a:rPr lang="en-US" smtClean="0"/>
              <a:pPr/>
              <a:t>April 14, 2021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8B37D5FE-740C-46F5-801A-FA5477D9711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5518" y="1449304"/>
            <a:ext cx="10825844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75518" y="1396720"/>
            <a:ext cx="10825844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75518" y="2976649"/>
            <a:ext cx="10825844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48640" y="1505931"/>
            <a:ext cx="987552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FB5AFD-D735-4504-A039-ADEBB6448D55}" type="datetime4">
              <a:rPr lang="en-US" smtClean="0"/>
              <a:pPr/>
              <a:t>April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55280" y="274642"/>
            <a:ext cx="2414016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97280" y="274640"/>
            <a:ext cx="667512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C8118-FB93-4E87-B380-0175F2FE2167}" type="datetime4">
              <a:rPr lang="en-US" smtClean="0"/>
              <a:pPr/>
              <a:t>April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93482-8E69-40F7-BCAD-5662A6CADB27}" type="datetime4">
              <a:rPr lang="en-US" smtClean="0"/>
              <a:pPr/>
              <a:t>April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097280" y="1447800"/>
            <a:ext cx="932688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09728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78376" y="69755"/>
            <a:ext cx="10816046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6" y="952501"/>
            <a:ext cx="932688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776" y="2547938"/>
            <a:ext cx="932688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7EAE1-CAAC-4AEF-919E-158692B1E55E}" type="datetime4">
              <a:rPr lang="en-US" smtClean="0"/>
              <a:pPr/>
              <a:t>April 14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60120" y="6172200"/>
            <a:ext cx="48006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83295" y="2376830"/>
            <a:ext cx="10816218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82976" y="2341476"/>
            <a:ext cx="10816537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81968" y="2468880"/>
            <a:ext cx="10817545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5565" y="6208776"/>
            <a:ext cx="548640" cy="457200"/>
          </a:xfrm>
        </p:spPr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5A706-D8F2-4D1A-855A-CADC92600C26}" type="datetime4">
              <a:rPr lang="en-US" smtClean="0"/>
              <a:pPr/>
              <a:t>April 14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1097280" y="1447800"/>
            <a:ext cx="4498848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920740" y="1447800"/>
            <a:ext cx="4498848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73050"/>
            <a:ext cx="932688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447800"/>
            <a:ext cx="448056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5943600" y="1447800"/>
            <a:ext cx="448056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4F123-1704-49AC-9D15-C4B1462B8014}" type="datetime4">
              <a:rPr lang="en-US" smtClean="0"/>
              <a:pPr/>
              <a:t>April 14, 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1097280" y="2247900"/>
            <a:ext cx="448056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5943600" y="2247900"/>
            <a:ext cx="448056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127EC2-47FB-48A1-8644-C8A81DDAA119}" type="datetime4">
              <a:rPr lang="en-US" smtClean="0"/>
              <a:pPr/>
              <a:t>April 14, 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3EC3ED-7435-49F9-84C8-03CCA2F8DEDB}" type="datetime4">
              <a:rPr lang="en-US" smtClean="0"/>
              <a:pPr/>
              <a:t>April 14, 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109728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76810" y="69755"/>
            <a:ext cx="10816046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73050"/>
            <a:ext cx="932688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097280" y="1600200"/>
            <a:ext cx="2286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49BF1-FCD3-4395-8FF6-0047AF66228E}" type="datetime4">
              <a:rPr lang="en-US" smtClean="0"/>
              <a:pPr/>
              <a:t>April 14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3566160" y="1600200"/>
            <a:ext cx="6858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4900550"/>
            <a:ext cx="877824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445825"/>
            <a:ext cx="877824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61222-2C8B-4501-BE87-6797EC025925}" type="datetime4">
              <a:rPr lang="en-US" smtClean="0"/>
              <a:pPr/>
              <a:t>April 14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097280" y="6172200"/>
            <a:ext cx="4663440" cy="4572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5565" y="6208776"/>
            <a:ext cx="548640" cy="457200"/>
          </a:xfrm>
        </p:spPr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81968" y="4683555"/>
            <a:ext cx="10808208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82210" y="4650475"/>
            <a:ext cx="10807967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82213" y="4773225"/>
            <a:ext cx="10807964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1970" y="66675"/>
            <a:ext cx="10802248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09728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76810" y="69755"/>
            <a:ext cx="10816046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097280" y="274638"/>
            <a:ext cx="932688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097280" y="1447800"/>
            <a:ext cx="932688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7406640" y="6191250"/>
            <a:ext cx="29718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6C01193-8287-4834-A286-6B880643E934}" type="datetime4">
              <a:rPr lang="en-US" smtClean="0"/>
              <a:pPr/>
              <a:t>April 14, 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097280" y="6172200"/>
            <a:ext cx="475488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75565" y="6210300"/>
            <a:ext cx="54864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8B37D5FE-740C-46F5-801A-FA5477D9711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2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7D5FE-740C-46F5-801A-FA5477D9711F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LUYỆN 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722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3EC3ED-7435-49F9-84C8-03CCA2F8DEDB}" type="datetime4">
              <a:rPr lang="en-US" smtClean="0"/>
              <a:pPr/>
              <a:t>April 14, 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7D5FE-740C-46F5-801A-FA5477D9711F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90600" y="685800"/>
            <a:ext cx="899160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06/T48.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240506"/>
              </p:ext>
            </p:extLst>
          </p:nvPr>
        </p:nvGraphicFramePr>
        <p:xfrm>
          <a:off x="1143000" y="1752600"/>
          <a:ext cx="5526088" cy="363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841400" imgH="1218960" progId="Equation.DSMT4">
                  <p:embed/>
                </p:oleObj>
              </mc:Choice>
              <mc:Fallback>
                <p:oleObj name="Equation" r:id="rId3" imgW="1841400" imgH="1218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5526088" cy="3635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143500" y="1752600"/>
            <a:ext cx="571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86500" y="1752600"/>
            <a:ext cx="571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62200" y="2996625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5</a:t>
            </a:r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86100" y="2996625"/>
            <a:ext cx="1257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7</a:t>
            </a:r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14600" y="4215825"/>
            <a:ext cx="571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90800" y="4825425"/>
            <a:ext cx="571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3200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  <p:bldP spid="12" grpId="0"/>
      <p:bldP spid="15" grpId="0"/>
      <p:bldP spid="16" grpId="0"/>
      <p:bldP spid="17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3EC3ED-7435-49F9-84C8-03CCA2F8DEDB}" type="datetime4">
              <a:rPr lang="en-US" smtClean="0"/>
              <a:pPr/>
              <a:t>April 14, 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7D5FE-740C-46F5-801A-FA5477D9711F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90600" y="685800"/>
            <a:ext cx="899160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07/T48.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098745"/>
              </p:ext>
            </p:extLst>
          </p:nvPr>
        </p:nvGraphicFramePr>
        <p:xfrm>
          <a:off x="838200" y="1600200"/>
          <a:ext cx="240379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2403796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425634"/>
              </p:ext>
            </p:extLst>
          </p:nvPr>
        </p:nvGraphicFramePr>
        <p:xfrm>
          <a:off x="3165475" y="1630363"/>
          <a:ext cx="24733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1630363"/>
                        <a:ext cx="2473325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222495"/>
              </p:ext>
            </p:extLst>
          </p:nvPr>
        </p:nvGraphicFramePr>
        <p:xfrm>
          <a:off x="762000" y="3360830"/>
          <a:ext cx="2895600" cy="121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7" imgW="1168200" imgH="393480" progId="Equation.DSMT4">
                  <p:embed/>
                </p:oleObj>
              </mc:Choice>
              <mc:Fallback>
                <p:oleObj name="Equation" r:id="rId7" imgW="11682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60830"/>
                        <a:ext cx="2895600" cy="1211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515513"/>
              </p:ext>
            </p:extLst>
          </p:nvPr>
        </p:nvGraphicFramePr>
        <p:xfrm>
          <a:off x="3657600" y="3352800"/>
          <a:ext cx="46053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9" imgW="1511280" imgH="393480" progId="Equation.DSMT4">
                  <p:embed/>
                </p:oleObj>
              </mc:Choice>
              <mc:Fallback>
                <p:oleObj name="Equation" r:id="rId9" imgW="15112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352800"/>
                        <a:ext cx="4605338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410348"/>
              </p:ext>
            </p:extLst>
          </p:nvPr>
        </p:nvGraphicFramePr>
        <p:xfrm>
          <a:off x="5468938" y="1632156"/>
          <a:ext cx="12366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11" imgW="431640" imgH="393480" progId="Equation.DSMT4">
                  <p:embed/>
                </p:oleObj>
              </mc:Choice>
              <mc:Fallback>
                <p:oleObj name="Equation" r:id="rId11" imgW="4316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1632156"/>
                        <a:ext cx="12366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878976"/>
              </p:ext>
            </p:extLst>
          </p:nvPr>
        </p:nvGraphicFramePr>
        <p:xfrm>
          <a:off x="6699250" y="1644444"/>
          <a:ext cx="14541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3" imgW="507960" imgH="393480" progId="Equation.DSMT4">
                  <p:embed/>
                </p:oleObj>
              </mc:Choice>
              <mc:Fallback>
                <p:oleObj name="Equation" r:id="rId13" imgW="5079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1644444"/>
                        <a:ext cx="14541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101467"/>
              </p:ext>
            </p:extLst>
          </p:nvPr>
        </p:nvGraphicFramePr>
        <p:xfrm>
          <a:off x="7769480" y="3367548"/>
          <a:ext cx="15097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5" imgW="495000" imgH="393480" progId="Equation.DSMT4">
                  <p:embed/>
                </p:oleObj>
              </mc:Choice>
              <mc:Fallback>
                <p:oleObj name="Equation" r:id="rId15" imgW="4950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480" y="3367548"/>
                        <a:ext cx="150971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41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90600" y="685800"/>
            <a:ext cx="899160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08/T48.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28600" y="1575179"/>
            <a:ext cx="21242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ổ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830161"/>
              </p:ext>
            </p:extLst>
          </p:nvPr>
        </p:nvGraphicFramePr>
        <p:xfrm>
          <a:off x="2362200" y="1524000"/>
          <a:ext cx="990600" cy="671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3" imgW="583947" imgH="393529" progId="Equation.DSMT4">
                  <p:embed/>
                </p:oleObj>
              </mc:Choice>
              <mc:Fallback>
                <p:oleObj name="Equation" r:id="rId3" imgW="58394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24000"/>
                        <a:ext cx="990600" cy="671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10397"/>
              </p:ext>
            </p:extLst>
          </p:nvPr>
        </p:nvGraphicFramePr>
        <p:xfrm>
          <a:off x="687388" y="2743200"/>
          <a:ext cx="1997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743200"/>
                        <a:ext cx="199707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66188" y="2209800"/>
            <a:ext cx="15007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: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762774"/>
              </p:ext>
            </p:extLst>
          </p:nvPr>
        </p:nvGraphicFramePr>
        <p:xfrm>
          <a:off x="2816225" y="2671763"/>
          <a:ext cx="13081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2671763"/>
                        <a:ext cx="1308100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890161"/>
              </p:ext>
            </p:extLst>
          </p:nvPr>
        </p:nvGraphicFramePr>
        <p:xfrm>
          <a:off x="2951163" y="3429000"/>
          <a:ext cx="15446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9" imgW="901440" imgH="393480" progId="Equation.DSMT4">
                  <p:embed/>
                </p:oleObj>
              </mc:Choice>
              <mc:Fallback>
                <p:oleObj name="Equation" r:id="rId9" imgW="9014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3429000"/>
                        <a:ext cx="1544637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57200" y="4648200"/>
            <a:ext cx="13468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078254"/>
              </p:ext>
            </p:extLst>
          </p:nvPr>
        </p:nvGraphicFramePr>
        <p:xfrm>
          <a:off x="2447925" y="4114800"/>
          <a:ext cx="120063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11" imgW="698400" imgH="393480" progId="Equation.DSMT4">
                  <p:embed/>
                </p:oleObj>
              </mc:Choice>
              <mc:Fallback>
                <p:oleObj name="Equation" r:id="rId11" imgW="6984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4114800"/>
                        <a:ext cx="120063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63419"/>
              </p:ext>
            </p:extLst>
          </p:nvPr>
        </p:nvGraphicFramePr>
        <p:xfrm>
          <a:off x="8153400" y="5181600"/>
          <a:ext cx="13160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13" imgW="863280" imgH="393480" progId="Equation.DSMT4">
                  <p:embed/>
                </p:oleObj>
              </mc:Choice>
              <mc:Fallback>
                <p:oleObj name="Equation" r:id="rId13" imgW="8632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5181600"/>
                        <a:ext cx="1316037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0" y="0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260891"/>
              </p:ext>
            </p:extLst>
          </p:nvPr>
        </p:nvGraphicFramePr>
        <p:xfrm>
          <a:off x="3046413" y="5105400"/>
          <a:ext cx="11858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15" imgW="685800" imgH="393480" progId="Equation.DSMT4">
                  <p:embed/>
                </p:oleObj>
              </mc:Choice>
              <mc:Fallback>
                <p:oleObj name="Equation" r:id="rId15" imgW="68580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5105400"/>
                        <a:ext cx="1185862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694580"/>
              </p:ext>
            </p:extLst>
          </p:nvPr>
        </p:nvGraphicFramePr>
        <p:xfrm>
          <a:off x="5894387" y="2743200"/>
          <a:ext cx="24114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17" imgW="1409400" imgH="393480" progId="Equation.DSMT4">
                  <p:embed/>
                </p:oleObj>
              </mc:Choice>
              <mc:Fallback>
                <p:oleObj name="Equation" r:id="rId17" imgW="1409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7" y="2743200"/>
                        <a:ext cx="241141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5327996" y="2209800"/>
            <a:ext cx="15007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68601"/>
              </p:ext>
            </p:extLst>
          </p:nvPr>
        </p:nvGraphicFramePr>
        <p:xfrm>
          <a:off x="6978650" y="3505200"/>
          <a:ext cx="1631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19" imgW="952200" imgH="393480" progId="Equation.DSMT4">
                  <p:embed/>
                </p:oleObj>
              </mc:Choice>
              <mc:Fallback>
                <p:oleObj name="Equation" r:id="rId19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3505200"/>
                        <a:ext cx="163195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525132" y="4124980"/>
            <a:ext cx="21418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iệ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441902"/>
              </p:ext>
            </p:extLst>
          </p:nvPr>
        </p:nvGraphicFramePr>
        <p:xfrm>
          <a:off x="777875" y="5170488"/>
          <a:ext cx="20161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21" imgW="1295280" imgH="393480" progId="Equation.DSMT4">
                  <p:embed/>
                </p:oleObj>
              </mc:Choice>
              <mc:Fallback>
                <p:oleObj name="Equation" r:id="rId21" imgW="12952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5170488"/>
                        <a:ext cx="201612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5257800" y="2440632"/>
            <a:ext cx="0" cy="41887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26076"/>
              </p:ext>
            </p:extLst>
          </p:nvPr>
        </p:nvGraphicFramePr>
        <p:xfrm>
          <a:off x="3125788" y="5867400"/>
          <a:ext cx="10969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23" imgW="634680" imgH="393480" progId="Equation.DSMT4">
                  <p:embed/>
                </p:oleObj>
              </mc:Choice>
              <mc:Fallback>
                <p:oleObj name="Equation" r:id="rId23" imgW="63468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5867400"/>
                        <a:ext cx="10969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5480396" y="4643735"/>
            <a:ext cx="15007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049194"/>
              </p:ext>
            </p:extLst>
          </p:nvPr>
        </p:nvGraphicFramePr>
        <p:xfrm>
          <a:off x="5715000" y="5181600"/>
          <a:ext cx="231298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25" imgW="1485720" imgH="393480" progId="Equation.DSMT4">
                  <p:embed/>
                </p:oleObj>
              </mc:Choice>
              <mc:Fallback>
                <p:oleObj name="Equation" r:id="rId25" imgW="148572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181600"/>
                        <a:ext cx="2312987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71387"/>
              </p:ext>
            </p:extLst>
          </p:nvPr>
        </p:nvGraphicFramePr>
        <p:xfrm>
          <a:off x="8285162" y="5867400"/>
          <a:ext cx="1316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27" imgW="863280" imgH="393480" progId="Equation.DSMT4">
                  <p:embed/>
                </p:oleObj>
              </mc:Choice>
              <mc:Fallback>
                <p:oleObj name="Equation" r:id="rId27" imgW="86328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5162" y="5867400"/>
                        <a:ext cx="13160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866900" y="2647890"/>
            <a:ext cx="57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324100" y="2667000"/>
            <a:ext cx="57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2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619500" y="2667000"/>
            <a:ext cx="57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28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162300" y="3409890"/>
            <a:ext cx="57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91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886200" y="3562290"/>
            <a:ext cx="57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038600" y="3409890"/>
            <a:ext cx="57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038600" y="3733800"/>
            <a:ext cx="57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6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162800" y="2667000"/>
            <a:ext cx="57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7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924800" y="2667000"/>
            <a:ext cx="57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315200" y="3486090"/>
            <a:ext cx="57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7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8191500" y="3486090"/>
            <a:ext cx="57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438400" y="5086290"/>
            <a:ext cx="57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9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438400" y="5410200"/>
            <a:ext cx="57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200400" y="5086290"/>
            <a:ext cx="57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15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810000" y="5086290"/>
            <a:ext cx="57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7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886200" y="5791200"/>
            <a:ext cx="57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9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848100" y="6172200"/>
            <a:ext cx="57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5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329703"/>
              </p:ext>
            </p:extLst>
          </p:nvPr>
        </p:nvGraphicFramePr>
        <p:xfrm>
          <a:off x="4276725" y="5918200"/>
          <a:ext cx="600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29" imgW="393480" imgH="393480" progId="Equation.DSMT4">
                  <p:embed/>
                </p:oleObj>
              </mc:Choice>
              <mc:Fallback>
                <p:oleObj name="Equation" r:id="rId29" imgW="39348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5918200"/>
                        <a:ext cx="600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9105900" y="5105400"/>
            <a:ext cx="57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7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8420100" y="5924490"/>
            <a:ext cx="57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9220200" y="5791200"/>
            <a:ext cx="571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4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0939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0" grpId="0"/>
      <p:bldP spid="15" grpId="0"/>
      <p:bldP spid="28" grpId="0"/>
      <p:bldP spid="32" grpId="0"/>
      <p:bldP spid="37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1" grpId="0"/>
      <p:bldP spid="53" grpId="0"/>
      <p:bldP spid="54" grpId="0"/>
      <p:bldP spid="55" grpId="0"/>
      <p:bldP spid="56" grpId="0"/>
      <p:bldP spid="57" grpId="0"/>
      <p:bldP spid="58" grpId="0"/>
      <p:bldP spid="60" grpId="0"/>
      <p:bldP spid="61" grpId="0"/>
      <p:bldP spid="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7D5FE-740C-46F5-801A-FA5477D9711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90600" y="685800"/>
            <a:ext cx="899160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10/T49.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40553"/>
              </p:ext>
            </p:extLst>
          </p:nvPr>
        </p:nvGraphicFramePr>
        <p:xfrm>
          <a:off x="609601" y="1762125"/>
          <a:ext cx="3274085" cy="91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3" imgW="1536700" imgH="431800" progId="Equation.DSMT4">
                  <p:embed/>
                </p:oleObj>
              </mc:Choice>
              <mc:Fallback>
                <p:oleObj name="Equation" r:id="rId3" imgW="15367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1762125"/>
                        <a:ext cx="3274085" cy="9151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04653"/>
              </p:ext>
            </p:extLst>
          </p:nvPr>
        </p:nvGraphicFramePr>
        <p:xfrm>
          <a:off x="914400" y="2667000"/>
          <a:ext cx="311666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5" imgW="1460160" imgH="431640" progId="Equation.DSMT4">
                  <p:embed/>
                </p:oleObj>
              </mc:Choice>
              <mc:Fallback>
                <p:oleObj name="Equation" r:id="rId5" imgW="14601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3116664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917237"/>
              </p:ext>
            </p:extLst>
          </p:nvPr>
        </p:nvGraphicFramePr>
        <p:xfrm>
          <a:off x="914400" y="4327490"/>
          <a:ext cx="1589314" cy="85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27490"/>
                        <a:ext cx="1589314" cy="854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864919"/>
              </p:ext>
            </p:extLst>
          </p:nvPr>
        </p:nvGraphicFramePr>
        <p:xfrm>
          <a:off x="5573390" y="1752601"/>
          <a:ext cx="3532848" cy="877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9" imgW="1600200" imgH="393700" progId="Equation.DSMT4">
                  <p:embed/>
                </p:oleObj>
              </mc:Choice>
              <mc:Fallback>
                <p:oleObj name="Equation" r:id="rId9" imgW="16002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390" y="1752601"/>
                        <a:ext cx="3532848" cy="877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03945"/>
              </p:ext>
            </p:extLst>
          </p:nvPr>
        </p:nvGraphicFramePr>
        <p:xfrm>
          <a:off x="6019800" y="2590801"/>
          <a:ext cx="2989334" cy="94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1" imgW="1358310" imgH="431613" progId="Equation.DSMT4">
                  <p:embed/>
                </p:oleObj>
              </mc:Choice>
              <mc:Fallback>
                <p:oleObj name="Equation" r:id="rId11" imgW="1358310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90801"/>
                        <a:ext cx="2989334" cy="94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418154"/>
              </p:ext>
            </p:extLst>
          </p:nvPr>
        </p:nvGraphicFramePr>
        <p:xfrm>
          <a:off x="6019800" y="3541613"/>
          <a:ext cx="2132253" cy="8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3" imgW="977476" imgH="393529" progId="Equation.DSMT4">
                  <p:embed/>
                </p:oleObj>
              </mc:Choice>
              <mc:Fallback>
                <p:oleObj name="Equation" r:id="rId13" imgW="97747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541613"/>
                        <a:ext cx="2132253" cy="877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80678"/>
              </p:ext>
            </p:extLst>
          </p:nvPr>
        </p:nvGraphicFramePr>
        <p:xfrm>
          <a:off x="6019800" y="4495801"/>
          <a:ext cx="1973114" cy="87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5" imgW="901440" imgH="393480" progId="Equation.DSMT4">
                  <p:embed/>
                </p:oleObj>
              </mc:Choice>
              <mc:Fallback>
                <p:oleObj name="Equation" r:id="rId15" imgW="9014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495801"/>
                        <a:ext cx="1973114" cy="878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097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885825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1314450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1714500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2114550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2543175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2943225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21589"/>
              </p:ext>
            </p:extLst>
          </p:nvPr>
        </p:nvGraphicFramePr>
        <p:xfrm>
          <a:off x="914400" y="3511061"/>
          <a:ext cx="1328058" cy="832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7" imgW="622080" imgH="393480" progId="Equation.DSMT4">
                  <p:embed/>
                </p:oleObj>
              </mc:Choice>
              <mc:Fallback>
                <p:oleObj name="Equation" r:id="rId17" imgW="6220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11061"/>
                        <a:ext cx="1328058" cy="832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489255"/>
              </p:ext>
            </p:extLst>
          </p:nvPr>
        </p:nvGraphicFramePr>
        <p:xfrm>
          <a:off x="935037" y="5165690"/>
          <a:ext cx="782097" cy="85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9" imgW="368280" imgH="393480" progId="Equation.DSMT4">
                  <p:embed/>
                </p:oleObj>
              </mc:Choice>
              <mc:Fallback>
                <p:oleObj name="Equation" r:id="rId19" imgW="368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7" y="5165690"/>
                        <a:ext cx="782097" cy="854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58620"/>
              </p:ext>
            </p:extLst>
          </p:nvPr>
        </p:nvGraphicFramePr>
        <p:xfrm>
          <a:off x="6053137" y="5486400"/>
          <a:ext cx="5000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21" imgW="228600" imgH="203040" progId="Equation.DSMT4">
                  <p:embed/>
                </p:oleObj>
              </mc:Choice>
              <mc:Fallback>
                <p:oleObj name="Equation" r:id="rId21" imgW="2286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7" y="5486400"/>
                        <a:ext cx="5000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5334000" y="1905000"/>
            <a:ext cx="0" cy="441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5192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3EC3ED-7435-49F9-84C8-03CCA2F8DEDB}" type="datetime4">
              <a:rPr lang="en-US" smtClean="0"/>
              <a:pPr/>
              <a:t>April 14, 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7D5FE-740C-46F5-801A-FA5477D9711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90600" y="685800"/>
            <a:ext cx="899160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14/SBT.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749454"/>
              </p:ext>
            </p:extLst>
          </p:nvPr>
        </p:nvGraphicFramePr>
        <p:xfrm>
          <a:off x="2930072" y="1371600"/>
          <a:ext cx="1836738" cy="77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072" y="1371600"/>
                        <a:ext cx="1836738" cy="771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874704"/>
              </p:ext>
            </p:extLst>
          </p:nvPr>
        </p:nvGraphicFramePr>
        <p:xfrm>
          <a:off x="3200400" y="2057400"/>
          <a:ext cx="156754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5" imgW="914400" imgH="393700" progId="Equation.DSMT4">
                  <p:embed/>
                </p:oleObj>
              </mc:Choice>
              <mc:Fallback>
                <p:oleObj name="Equation" r:id="rId5" imgW="9144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057400"/>
                        <a:ext cx="1567544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18707"/>
              </p:ext>
            </p:extLst>
          </p:nvPr>
        </p:nvGraphicFramePr>
        <p:xfrm>
          <a:off x="3124200" y="2727489"/>
          <a:ext cx="1676400" cy="777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7" imgW="927100" imgH="431800" progId="Equation.DSMT4">
                  <p:embed/>
                </p:oleObj>
              </mc:Choice>
              <mc:Fallback>
                <p:oleObj name="Equation" r:id="rId7" imgW="9271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27489"/>
                        <a:ext cx="1676400" cy="777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78205"/>
              </p:ext>
            </p:extLst>
          </p:nvPr>
        </p:nvGraphicFramePr>
        <p:xfrm>
          <a:off x="3429000" y="3505200"/>
          <a:ext cx="1341834" cy="74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9" imgW="723586" imgH="393529" progId="Equation.DSMT4">
                  <p:embed/>
                </p:oleObj>
              </mc:Choice>
              <mc:Fallback>
                <p:oleObj name="Equation" r:id="rId9" imgW="723586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05200"/>
                        <a:ext cx="1341834" cy="741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748019"/>
              </p:ext>
            </p:extLst>
          </p:nvPr>
        </p:nvGraphicFramePr>
        <p:xfrm>
          <a:off x="3657600" y="4191000"/>
          <a:ext cx="1066800" cy="72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11" imgW="596641" imgH="393529" progId="Equation.DSMT4">
                  <p:embed/>
                </p:oleObj>
              </mc:Choice>
              <mc:Fallback>
                <p:oleObj name="Equation" r:id="rId11" imgW="596641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91000"/>
                        <a:ext cx="1066800" cy="722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497549"/>
              </p:ext>
            </p:extLst>
          </p:nvPr>
        </p:nvGraphicFramePr>
        <p:xfrm>
          <a:off x="3962400" y="4841383"/>
          <a:ext cx="1219200" cy="721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13" imgW="672808" imgH="393529" progId="Equation.DSMT4">
                  <p:embed/>
                </p:oleObj>
              </mc:Choice>
              <mc:Fallback>
                <p:oleObj name="Equation" r:id="rId13" imgW="67280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841383"/>
                        <a:ext cx="1219200" cy="721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097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857250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1285875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1685925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2943225"/>
            <a:ext cx="1097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99573"/>
              </p:ext>
            </p:extLst>
          </p:nvPr>
        </p:nvGraphicFramePr>
        <p:xfrm>
          <a:off x="3986213" y="5562600"/>
          <a:ext cx="9667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15" imgW="533160" imgH="203040" progId="Equation.DSMT4">
                  <p:embed/>
                </p:oleObj>
              </mc:Choice>
              <mc:Fallback>
                <p:oleObj name="Equation" r:id="rId15" imgW="5331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5562600"/>
                        <a:ext cx="9667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717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3EC3ED-7435-49F9-84C8-03CCA2F8DEDB}" type="datetime4">
              <a:rPr lang="en-US" smtClean="0"/>
              <a:pPr/>
              <a:t>April 14, 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7D5FE-740C-46F5-801A-FA5477D9711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685800"/>
            <a:ext cx="899160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HSG.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398121"/>
              </p:ext>
            </p:extLst>
          </p:nvPr>
        </p:nvGraphicFramePr>
        <p:xfrm>
          <a:off x="5192712" y="685800"/>
          <a:ext cx="407072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1574640" imgH="228600" progId="Equation.DSMT4">
                  <p:embed/>
                </p:oleObj>
              </mc:Choice>
              <mc:Fallback>
                <p:oleObj name="Equation" r:id="rId3" imgW="15746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2" y="685800"/>
                        <a:ext cx="407072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976360"/>
              </p:ext>
            </p:extLst>
          </p:nvPr>
        </p:nvGraphicFramePr>
        <p:xfrm>
          <a:off x="4495800" y="1905000"/>
          <a:ext cx="1871662" cy="104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761760" imgH="419040" progId="Equation.DSMT4">
                  <p:embed/>
                </p:oleObj>
              </mc:Choice>
              <mc:Fallback>
                <p:oleObj name="Equation" r:id="rId5" imgW="7617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05000"/>
                        <a:ext cx="1871662" cy="1046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078574" y="1295400"/>
            <a:ext cx="882742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*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uyên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ứng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ỏ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ổng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ân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ột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uyên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2317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ù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chia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ân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nh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07ab,109; 110; 111, 112, 113, 114(SGK/49)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SG" b="1" dirty="0" smtClean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37360" y="457200"/>
            <a:ext cx="7498080" cy="64611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</p:spTree>
    <p:extLst>
      <p:ext uri="{BB962C8B-B14F-4D97-AF65-F5344CB8AC3E}">
        <p14:creationId xmlns:p14="http://schemas.microsoft.com/office/powerpoint/2010/main" val="679561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66</TotalTime>
  <Words>206</Words>
  <Application>Microsoft Office PowerPoint</Application>
  <PresentationFormat>Custom</PresentationFormat>
  <Paragraphs>59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Equity</vt:lpstr>
      <vt:lpstr>MathType 6.0 Equation</vt:lpstr>
      <vt:lpstr>LUYỆN TẬP các phép tính về phân sô và số thập phâ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ỆN TẬP các phép tính về phân sô và số thập phân</dc:title>
  <dc:creator>Admin</dc:creator>
  <cp:lastModifiedBy>Admin</cp:lastModifiedBy>
  <cp:revision>8</cp:revision>
  <dcterms:created xsi:type="dcterms:W3CDTF">2021-04-14T00:13:28Z</dcterms:created>
  <dcterms:modified xsi:type="dcterms:W3CDTF">2021-04-14T01:19:49Z</dcterms:modified>
</cp:coreProperties>
</file>